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4" autoAdjust="0"/>
    <p:restoredTop sz="94660"/>
  </p:normalViewPr>
  <p:slideViewPr>
    <p:cSldViewPr snapToGrid="0">
      <p:cViewPr varScale="1">
        <p:scale>
          <a:sx n="99" d="100"/>
          <a:sy n="99" d="100"/>
        </p:scale>
        <p:origin x="72" y="2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BF5196-8AA5-4443-BAE3-5928F0EB750E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FDB57-1E66-47D6-A1CA-F724767A65F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1856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FFDB57-1E66-47D6-A1CA-F724767A65F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43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2F629B-D231-A0D5-2F2B-565EFDA18C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284CC2-7769-D92D-2ED9-3E507E8DC1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4A701-72EA-CE8B-045F-777BE3A67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101E4A-980B-3D38-96A5-E4C7FAEE1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152BD8-59C9-FF12-ACF2-3F16C526F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354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48B65-5BD6-5088-9751-793350A91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1190EC-0320-08DC-BDA3-6C89A35751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08F6B3-D12B-0A94-728F-226F5025B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940779-2556-A502-8F6A-04673B07E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C057D5-D541-FF79-719E-B9F95BE5D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214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48605F-8E15-9151-46E5-1DF0829A25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EB7351-F93D-68A5-B403-D95024C87D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56311-57BF-F0E9-DABD-B69F8CCB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B6BE71-41A8-EBD4-3C29-FADA0C0E3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5FB9A2-273A-109C-52C0-0DC51505A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3356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FA9D6-2CBE-2084-746C-027689E16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4B45BD-A4BB-E591-D03E-122C83D488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7219F-B391-612F-EBB1-6E3C1CA03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68D5E-3790-64E0-256A-D42DFC37E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94AA80-BB23-3C87-A9F7-9827D026E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8581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4066D-85E2-0FF4-9DED-C96D0547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FC97DA-EAAC-1F0F-0446-A4F4802703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495AD0-4BAE-902A-6A3A-E1BAE0488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B06B66-CEAA-99AF-BD2A-D117FC344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F8AD54-92ED-C6FA-B381-7EDC8207C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238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92A26-B9D0-D7BD-C7B7-D5D9A67D1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53C2B1-D686-1386-F147-3341F8B024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1E726E-9156-FDA5-72F9-558145349F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64F436-4BC2-2830-95C0-279028E72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4E7EB9-C4A8-7D5C-AE8E-F882471C4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ED4D3E-0C2A-2577-A99D-B4447FADE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7395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F7C29-8DE5-ADD4-1833-39BE0DE72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3E351A-ED67-BD52-94F7-81F348D6E3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E90209-DF08-325E-ED1C-9A9A8C32B7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BB9826D-98E0-AC39-DCC7-3473C1F168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677727-83CA-B6B1-86F8-4B81F752EE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519017-8789-1D7C-7577-6B25379B4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3F4664D-593E-A598-18B2-C68A1D82B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25DDD4-890B-2DF8-C03A-15FF7F77D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089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E880D-71FE-117D-1B54-369D06CDC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C11024-C9EE-07CB-2FAC-7CEBD575B4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034AC2-33FE-72E8-D97E-0F6631C9E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447BC3-FD1B-FFA9-7D9D-2085D0365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7306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E8485A-05BE-C8CA-E919-58CAF9A3D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18505F-E044-410D-C96B-648AD3852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464DA5-EFA5-97B7-F52A-E9D5A8902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781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B78F8-95F9-1298-6148-3113D137E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5AE2AE-5662-9A83-B908-79D181CB1C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9019E5-0E38-29E2-4314-6D6047E1CE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C3FAEC-6440-DFF2-02F3-2508DD598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61B5C8-2B00-8499-BD8A-532E52A94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D1FAED-87CD-FC7A-A62A-5F2B4CD0D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5536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85705-3181-088E-9AEA-8F2D4C7E6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6A9254-DAD4-11BA-DEC3-FAB4B398299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1D2C7A-FD98-8D7B-3194-839A599D4C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D212CA-C0BD-5860-9FE1-F220B70F5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DE22B9-184C-C074-234B-EB729D4E9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81EB30-AB3A-717C-900A-2596A8890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3699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5538E8-F7A2-4A24-D9C9-2280F1984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DEEBE8-922C-6E18-29E9-2FC7CE8AD8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31DE3-86D7-A236-BBAD-84704FB817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CA5D086-41C3-45A3-9AA5-B506825A19E0}" type="datetimeFigureOut">
              <a:rPr lang="en-GB" smtClean="0"/>
              <a:t>06/0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CFCE69-7D14-7827-90D1-91A3FE3DE9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E1EF47-A272-A80D-8F09-811DC5C64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E48BEA9-F705-4A57-BACB-257FB724BEF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36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C36CA15E-01B3-BE4D-EF9B-474AC260A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0" y="310257"/>
            <a:ext cx="3725333" cy="2794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5DFB3B-8727-6B8D-C88A-80EB39729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7567" y="285750"/>
            <a:ext cx="3970867" cy="2978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A52BA3-232E-63DD-6512-9CB70BCCCD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635" y="3486151"/>
            <a:ext cx="3852333" cy="28892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4B54FC6-E05E-B369-936F-B153AED224E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17381" r="18929"/>
          <a:stretch/>
        </p:blipFill>
        <p:spPr>
          <a:xfrm>
            <a:off x="8365068" y="3218935"/>
            <a:ext cx="3397250" cy="33021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07D4AD-6FA9-8AFF-9691-D58F17A3F8D7}"/>
                  </a:ext>
                </a:extLst>
              </p:cNvPr>
              <p:cNvSpPr txBox="1"/>
              <p:nvPr/>
            </p:nvSpPr>
            <p:spPr>
              <a:xfrm>
                <a:off x="8753524" y="609600"/>
                <a:ext cx="2245487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𝑆𝑐𝑎𝑙𝑒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07D4AD-6FA9-8AFF-9691-D58F17A3F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524" y="609600"/>
                <a:ext cx="2245487" cy="520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660CE49-5926-51B9-8A44-B8827C1B3F21}"/>
              </a:ext>
            </a:extLst>
          </p:cNvPr>
          <p:cNvSpPr txBox="1"/>
          <p:nvPr/>
        </p:nvSpPr>
        <p:spPr>
          <a:xfrm>
            <a:off x="8612697" y="1429406"/>
            <a:ext cx="3360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=72.7mb/(4*pi*</a:t>
            </a:r>
            <a:r>
              <a:rPr lang="en-GB" dirty="0" err="1"/>
              <a:t>dW</a:t>
            </a:r>
            <a:r>
              <a:rPr lang="en-GB" dirty="0"/>
              <a:t>*</a:t>
            </a:r>
            <a:r>
              <a:rPr lang="en-GB" dirty="0" err="1"/>
              <a:t>RyTomEv</a:t>
            </a:r>
            <a:r>
              <a:rPr lang="en-GB" dirty="0"/>
              <a:t>),</a:t>
            </a:r>
          </a:p>
          <a:p>
            <a:r>
              <a:rPr lang="en-GB" dirty="0"/>
              <a:t>a = </a:t>
            </a:r>
            <a:r>
              <a:rPr lang="en-GB" sz="1800" b="0" i="0" dirty="0">
                <a:effectLst/>
                <a:latin typeface="Menlo"/>
              </a:rPr>
              <a:t>1.451meV</a:t>
            </a:r>
            <a:r>
              <a:rPr lang="en-GB" sz="1800" b="0" i="0" baseline="30000" dirty="0">
                <a:effectLst/>
                <a:latin typeface="Menlo"/>
              </a:rPr>
              <a:t>-</a:t>
            </a:r>
            <a:r>
              <a:rPr lang="en-GB" baseline="30000" dirty="0">
                <a:latin typeface="Menlo"/>
              </a:rPr>
              <a:t>1</a:t>
            </a:r>
            <a:endParaRPr lang="en-GB" sz="1800" b="0" i="0" baseline="30000" dirty="0">
              <a:effectLst/>
              <a:latin typeface="Menlo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FC1C49-5CDA-DC23-D236-D970D6F673CE}"/>
              </a:ext>
            </a:extLst>
          </p:cNvPr>
          <p:cNvSpPr txBox="1"/>
          <p:nvPr/>
        </p:nvSpPr>
        <p:spPr>
          <a:xfrm>
            <a:off x="9709392" y="2751693"/>
            <a:ext cx="672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meV</a:t>
            </a:r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FCC9271-041E-4A9A-7CBF-142CDA0D51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158" y="609600"/>
            <a:ext cx="3511146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0111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EEBBAEB-E5E9-7D91-9BE4-6FE6ACB7EF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0189" y="513031"/>
            <a:ext cx="6129821" cy="1083725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743646-F1B2-501E-BA76-704367DB2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5979" y="796661"/>
            <a:ext cx="3475541" cy="5164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381C46-B5B4-677A-E053-98158F72F5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2783" y="1712894"/>
            <a:ext cx="3594073" cy="16086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751E87-45D9-AB2A-1E2D-9BC5F4F1D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76054"/>
              </p:ext>
            </p:extLst>
          </p:nvPr>
        </p:nvGraphicFramePr>
        <p:xfrm>
          <a:off x="8528050" y="488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2751E87-45D9-AB2A-1E2D-9BC5F4F1D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8050" y="488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CF93D0-3EB1-D733-EE3D-79FD07E00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06922"/>
              </p:ext>
            </p:extLst>
          </p:nvPr>
        </p:nvGraphicFramePr>
        <p:xfrm>
          <a:off x="6496050" y="3298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CF93D0-3EB1-D733-EE3D-79FD07E00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050" y="3298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053646C-33FD-1ED3-3C66-D2EF0E2C61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28296" y="2171930"/>
            <a:ext cx="2730480" cy="203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88FE60-F7B9-BCE4-91E8-9B3E9164C44C}"/>
                  </a:ext>
                </a:extLst>
              </p:cNvPr>
              <p:cNvSpPr txBox="1"/>
              <p:nvPr/>
            </p:nvSpPr>
            <p:spPr>
              <a:xfrm>
                <a:off x="486611" y="2912753"/>
                <a:ext cx="11218777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𝐸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den>
                    </m:f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num>
                              <m:den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"</m:t>
                            </m:r>
                          </m:sup>
                        </m:sSup>
                      </m:num>
                      <m:den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𝑦</m:t>
                            </m:r>
                          </m:den>
                        </m:f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"</m:t>
                        </m:r>
                      </m:sup>
                    </m:sSup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.818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0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𝐵𝑎𝑟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1.36057∗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𝑒𝑉</m:t>
                            </m:r>
                          </m:e>
                        </m:d>
                      </m:den>
                    </m:f>
                  </m:oMath>
                </a14:m>
                <a:r>
                  <a:rPr lang="en-GB" dirty="0"/>
                  <a:t>=1.6997*10</a:t>
                </a:r>
                <a:r>
                  <a:rPr lang="en-GB" baseline="30000" dirty="0"/>
                  <a:t>-3</a:t>
                </a:r>
                <a:r>
                  <a:rPr lang="en-GB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"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𝐵𝑎𝑟𝑛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𝑒𝑉</m:t>
                            </m:r>
                          </m:den>
                        </m:f>
                      </m:e>
                    </m:d>
                  </m:oMath>
                </a14:m>
                <a:endParaRPr lang="en-GB" baseline="30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88FE60-F7B9-BCE4-91E8-9B3E9164C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11" y="2912753"/>
                <a:ext cx="11218777" cy="563872"/>
              </a:xfrm>
              <a:prstGeom prst="rect">
                <a:avLst/>
              </a:prstGeom>
              <a:blipFill>
                <a:blip r:embed="rId9"/>
                <a:stretch>
                  <a:fillRect l="-54" b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9AD3E-1411-FB2D-9ABF-9269C6561508}"/>
                  </a:ext>
                </a:extLst>
              </p:cNvPr>
              <p:cNvSpPr txBox="1"/>
              <p:nvPr/>
            </p:nvSpPr>
            <p:spPr>
              <a:xfrm>
                <a:off x="535486" y="2254757"/>
                <a:ext cx="35918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𝑅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/>
                      <m:t>13605.693</m:t>
                    </m:r>
                  </m:oMath>
                </a14:m>
                <a:r>
                  <a:rPr lang="en-GB" dirty="0"/>
                  <a:t>*meV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9AD3E-1411-FB2D-9ABF-9269C6561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86" y="2254757"/>
                <a:ext cx="3591839" cy="276999"/>
              </a:xfrm>
              <a:prstGeom prst="rect">
                <a:avLst/>
              </a:prstGeom>
              <a:blipFill>
                <a:blip r:embed="rId10"/>
                <a:stretch>
                  <a:fillRect l="-3056" t="-26667" b="-5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3811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5D8701-9A59-F66A-822E-B7928EA41A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405" y="394973"/>
            <a:ext cx="3752610" cy="29850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4D5EB8-C6DF-E9B3-9A2E-DB776BCADABE}"/>
              </a:ext>
            </a:extLst>
          </p:cNvPr>
          <p:cNvSpPr txBox="1"/>
          <p:nvPr/>
        </p:nvSpPr>
        <p:spPr>
          <a:xfrm>
            <a:off x="609599" y="293511"/>
            <a:ext cx="577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D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62FA8A-4A23-D441-7D31-5F7D03291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6899" y="319366"/>
            <a:ext cx="4080850" cy="30606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FC71321-BF98-2045-A96E-DD9712E32B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5" y="3571020"/>
            <a:ext cx="4080851" cy="3060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FB242D4-581A-7DEE-BE1E-A459DD3BCD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5067" y="3571020"/>
            <a:ext cx="3826933" cy="2870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6F1E71-3306-3687-C556-1BF4C5818C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071" y="3637716"/>
            <a:ext cx="3847659" cy="306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62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4961C8-FAC3-0A66-A455-4A34C61A60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A5D3E04-0B03-4F36-4692-AE76A6F511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91" y="446310"/>
            <a:ext cx="4011218" cy="31907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21FF745-91E8-67C9-7F91-0D6BC9086B0D}"/>
              </a:ext>
            </a:extLst>
          </p:cNvPr>
          <p:cNvSpPr txBox="1"/>
          <p:nvPr/>
        </p:nvSpPr>
        <p:spPr>
          <a:xfrm>
            <a:off x="609599" y="293511"/>
            <a:ext cx="577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SGW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71EA15-A5BA-EB24-EB20-CD74C1780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359879"/>
            <a:ext cx="4080850" cy="30606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D730BAD-7D58-F0BC-1681-4E2FB5999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5" y="3571020"/>
            <a:ext cx="4080851" cy="3060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E269BFC-1CF2-D053-5351-D676324BC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5067" y="3571020"/>
            <a:ext cx="3826933" cy="2870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978444-03C3-A30C-ED76-DD98758956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492" y="3637051"/>
            <a:ext cx="4011217" cy="319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179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7EDD37E-9FB7-7BEE-1591-30058E38C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28" y="386514"/>
            <a:ext cx="4373599" cy="3181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0178D1-0597-34AF-BB7A-7BD643E73D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176" y="327864"/>
            <a:ext cx="4375087" cy="324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8242E98-FAB2-F484-D992-7CFBE40FA6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405" y="3902102"/>
            <a:ext cx="3363500" cy="2520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5354FE-F70F-ABB2-8E31-75DFD8BE1D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2289" y="3902102"/>
            <a:ext cx="3363500" cy="2520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73CE27-E135-AAB8-9147-C5A7411605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0173" y="3902102"/>
            <a:ext cx="3363500" cy="252000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FBE6137-C0D3-BE11-40FD-CA26EC8C8B13}"/>
              </a:ext>
            </a:extLst>
          </p:cNvPr>
          <p:cNvCxnSpPr>
            <a:cxnSpLocks/>
          </p:cNvCxnSpPr>
          <p:nvPr/>
        </p:nvCxnSpPr>
        <p:spPr>
          <a:xfrm flipV="1">
            <a:off x="1749287" y="2636520"/>
            <a:ext cx="574813" cy="24443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51B9BFB-A8CF-6807-1BD2-008BE620E4A4}"/>
              </a:ext>
            </a:extLst>
          </p:cNvPr>
          <p:cNvCxnSpPr>
            <a:cxnSpLocks/>
          </p:cNvCxnSpPr>
          <p:nvPr/>
        </p:nvCxnSpPr>
        <p:spPr>
          <a:xfrm flipH="1" flipV="1">
            <a:off x="2440788" y="2377440"/>
            <a:ext cx="4258399" cy="185166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C054386-5A80-D094-32BE-093733F58190}"/>
              </a:ext>
            </a:extLst>
          </p:cNvPr>
          <p:cNvSpPr txBox="1"/>
          <p:nvPr/>
        </p:nvSpPr>
        <p:spPr>
          <a:xfrm>
            <a:off x="316089" y="143198"/>
            <a:ext cx="577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DA spaghett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012F25-708D-D22F-9D93-D97C03B174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9337" y="512530"/>
            <a:ext cx="3363500" cy="28148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F5EF315-B90C-B4A5-6F22-6F88913649D1}"/>
              </a:ext>
            </a:extLst>
          </p:cNvPr>
          <p:cNvSpPr txBox="1"/>
          <p:nvPr/>
        </p:nvSpPr>
        <p:spPr>
          <a:xfrm>
            <a:off x="9245600" y="3371850"/>
            <a:ext cx="2514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near spin wave theory</a:t>
            </a:r>
          </a:p>
          <a:p>
            <a:r>
              <a:rPr lang="en-GB" dirty="0"/>
              <a:t>fitting</a:t>
            </a:r>
          </a:p>
        </p:txBody>
      </p:sp>
    </p:spTree>
    <p:extLst>
      <p:ext uri="{BB962C8B-B14F-4D97-AF65-F5344CB8AC3E}">
        <p14:creationId xmlns:p14="http://schemas.microsoft.com/office/powerpoint/2010/main" val="1578278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F2A21B-052A-058B-EF35-0CD8AA9C88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7F7E3CA-16CD-59FE-3F33-4A7EAD0C7A05}"/>
              </a:ext>
            </a:extLst>
          </p:cNvPr>
          <p:cNvSpPr txBox="1"/>
          <p:nvPr/>
        </p:nvSpPr>
        <p:spPr>
          <a:xfrm>
            <a:off x="316089" y="143198"/>
            <a:ext cx="577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GSGW spaghett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FE3F33-5EEB-3C03-7529-A4BF61E055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" y="674336"/>
            <a:ext cx="5334000" cy="4000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402F69-B364-94B0-D38C-2B671EF922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864" y="674336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474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C7AE46-76A4-79D1-2690-F811AD4D0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542344"/>
            <a:ext cx="6998606" cy="51061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F0B62A9-9274-495C-5BC6-200010A4D07F}"/>
              </a:ext>
            </a:extLst>
          </p:cNvPr>
          <p:cNvSpPr txBox="1"/>
          <p:nvPr/>
        </p:nvSpPr>
        <p:spPr>
          <a:xfrm>
            <a:off x="431800" y="444500"/>
            <a:ext cx="104901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mplitude of symmetrised and non- symmetrised SW with and without Magnetic form-factor corrections</a:t>
            </a:r>
          </a:p>
          <a:p>
            <a:r>
              <a:rPr lang="en-GB" dirty="0"/>
              <a:t>Black line – symmetrised with correction</a:t>
            </a:r>
          </a:p>
          <a:p>
            <a:r>
              <a:rPr lang="en-GB" dirty="0"/>
              <a:t>Red line – non-symmetrised</a:t>
            </a:r>
          </a:p>
          <a:p>
            <a:r>
              <a:rPr lang="en-GB" dirty="0"/>
              <a:t>Blue line – symmetrised without correction.</a:t>
            </a:r>
          </a:p>
        </p:txBody>
      </p:sp>
    </p:spTree>
    <p:extLst>
      <p:ext uri="{BB962C8B-B14F-4D97-AF65-F5344CB8AC3E}">
        <p14:creationId xmlns:p14="http://schemas.microsoft.com/office/powerpoint/2010/main" val="950007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382A00E-0F6F-6ADA-1686-416CC14A84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39" y="2369489"/>
            <a:ext cx="4825201" cy="43930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1EC9B5-62CE-7895-CF35-C0BEE2F965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7245" y="2369489"/>
            <a:ext cx="4908615" cy="44690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1D71B7C-47E1-11E4-3255-A45FCE29B9BA}"/>
              </a:ext>
            </a:extLst>
          </p:cNvPr>
          <p:cNvSpPr txBox="1"/>
          <p:nvPr/>
        </p:nvSpPr>
        <p:spPr>
          <a:xfrm>
            <a:off x="1176793" y="1971923"/>
            <a:ext cx="1149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t with J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3E1C61-9967-6A8B-9F0D-D5E17C1A2128}"/>
              </a:ext>
            </a:extLst>
          </p:cNvPr>
          <p:cNvSpPr txBox="1"/>
          <p:nvPr/>
        </p:nvSpPr>
        <p:spPr>
          <a:xfrm>
            <a:off x="8451375" y="1898854"/>
            <a:ext cx="2548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t with J0+J2+J4 (J6==0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EC98D9-FC16-C855-C756-6C66F71CC7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6038" y="190831"/>
            <a:ext cx="3677655" cy="238539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A7BCF82-243A-6217-AB20-6A3B6CB22290}"/>
              </a:ext>
            </a:extLst>
          </p:cNvPr>
          <p:cNvSpPr txBox="1"/>
          <p:nvPr/>
        </p:nvSpPr>
        <p:spPr>
          <a:xfrm>
            <a:off x="513567" y="338203"/>
            <a:ext cx="2450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tting </a:t>
            </a:r>
            <a:r>
              <a:rPr lang="en-GB"/>
              <a:t>with form-factor</a:t>
            </a:r>
          </a:p>
        </p:txBody>
      </p:sp>
    </p:spTree>
    <p:extLst>
      <p:ext uri="{BB962C8B-B14F-4D97-AF65-F5344CB8AC3E}">
        <p14:creationId xmlns:p14="http://schemas.microsoft.com/office/powerpoint/2010/main" val="26281993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0</TotalTime>
  <Words>103</Words>
  <Application>Microsoft Office PowerPoint</Application>
  <PresentationFormat>Widescreen</PresentationFormat>
  <Paragraphs>20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ptos</vt:lpstr>
      <vt:lpstr>Aptos Display</vt:lpstr>
      <vt:lpstr>Arial</vt:lpstr>
      <vt:lpstr>Cambria Math</vt:lpstr>
      <vt:lpstr>Menl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uts, Alex (STFC,RAL,ISIS)</dc:creator>
  <cp:lastModifiedBy>Buts, Alex (STFC,RAL,ISIS)</cp:lastModifiedBy>
  <cp:revision>25</cp:revision>
  <dcterms:created xsi:type="dcterms:W3CDTF">2025-07-08T11:01:33Z</dcterms:created>
  <dcterms:modified xsi:type="dcterms:W3CDTF">2026-01-06T17:06:00Z</dcterms:modified>
</cp:coreProperties>
</file>